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9D365A" w14:textId="77777777" w:rsidR="00052B58" w:rsidRPr="00B62F15" w:rsidRDefault="00052B58" w:rsidP="00052B58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Name: ___________________</w:t>
      </w:r>
    </w:p>
    <w:p w14:paraId="343AC9C0" w14:textId="77777777" w:rsidR="00052B58" w:rsidRPr="00B62F15" w:rsidRDefault="00052B58" w:rsidP="00052B58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UIN: ____________________</w:t>
      </w:r>
    </w:p>
    <w:p w14:paraId="4E5AA749" w14:textId="77777777" w:rsidR="00052B58" w:rsidRDefault="00052B58" w:rsidP="00052B58">
      <w:pPr>
        <w:jc w:val="center"/>
        <w:rPr>
          <w:rFonts w:ascii="Arial" w:hAnsi="Arial" w:cs="Arial"/>
          <w:b/>
          <w:bCs/>
        </w:rPr>
      </w:pPr>
    </w:p>
    <w:p w14:paraId="06D081E0" w14:textId="77777777" w:rsidR="00052B58" w:rsidRDefault="00052B58" w:rsidP="00052B58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em 436 – Spring 2023</w:t>
      </w:r>
    </w:p>
    <w:p w14:paraId="08132680" w14:textId="77777777" w:rsidR="00052B58" w:rsidRDefault="00052B58" w:rsidP="00052B58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Midterm #3</w:t>
      </w:r>
    </w:p>
    <w:p w14:paraId="61B8B1D9" w14:textId="77777777" w:rsidR="00052B58" w:rsidRDefault="00052B58" w:rsidP="00052B58"/>
    <w:p w14:paraId="058BB843" w14:textId="77777777" w:rsidR="00052B58" w:rsidRPr="00B62F15" w:rsidRDefault="00052B58" w:rsidP="00052B58">
      <w:pPr>
        <w:pStyle w:val="ListParagraph"/>
        <w:numPr>
          <w:ilvl w:val="0"/>
          <w:numId w:val="1"/>
        </w:numPr>
        <w:ind w:left="360"/>
        <w:rPr>
          <w:rFonts w:ascii="Arial" w:hAnsi="Arial" w:cs="Arial"/>
        </w:rPr>
      </w:pPr>
      <w:r w:rsidRPr="00B62F15">
        <w:rPr>
          <w:rFonts w:ascii="Arial" w:hAnsi="Arial" w:cs="Arial"/>
        </w:rPr>
        <w:t>Fill in the blanks with the appropriate reagents and/or major product. (4 pts per Q</w:t>
      </w:r>
      <w:r>
        <w:rPr>
          <w:rFonts w:ascii="Arial" w:hAnsi="Arial" w:cs="Arial"/>
        </w:rPr>
        <w:t>, total 40)</w:t>
      </w:r>
    </w:p>
    <w:p w14:paraId="5C28A16E" w14:textId="265C3F24" w:rsidR="00052B58" w:rsidRDefault="002527BD" w:rsidP="00052B58">
      <w:r>
        <w:object w:dxaOrig="8981" w:dyaOrig="4219" w14:anchorId="5F77D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411.4pt;height:193.5pt" o:ole="">
            <v:imagedata r:id="rId5" o:title=""/>
          </v:shape>
          <o:OLEObject Type="Embed" ProgID="ChemDraw.Document.6.0" ShapeID="_x0000_i1034" DrawAspect="Content" ObjectID="_1744176308" r:id="rId6"/>
        </w:object>
      </w:r>
    </w:p>
    <w:p w14:paraId="560E3D7C" w14:textId="1B69E989" w:rsidR="004A51E7" w:rsidRDefault="00F53CA6">
      <w:r>
        <w:object w:dxaOrig="5544" w:dyaOrig="1423" w14:anchorId="2E68EDA2">
          <v:shape id="_x0000_i1039" type="#_x0000_t75" style="width:268.9pt;height:69pt" o:ole="">
            <v:imagedata r:id="rId7" o:title=""/>
          </v:shape>
          <o:OLEObject Type="Embed" ProgID="ChemDraw.Document.6.0" ShapeID="_x0000_i1039" DrawAspect="Content" ObjectID="_1744176309" r:id="rId8"/>
        </w:object>
      </w:r>
    </w:p>
    <w:p w14:paraId="40DEC6B0" w14:textId="77777777" w:rsidR="00F53CA6" w:rsidRDefault="00F53CA6"/>
    <w:p w14:paraId="6C98C7B8" w14:textId="6337C5FB" w:rsidR="00F53CA6" w:rsidRDefault="00F53CA6">
      <w:r>
        <w:object w:dxaOrig="5179" w:dyaOrig="1444" w14:anchorId="3C32DCFF">
          <v:shape id="_x0000_i1054" type="#_x0000_t75" style="width:259.15pt;height:72.4pt" o:ole="">
            <v:imagedata r:id="rId9" o:title=""/>
          </v:shape>
          <o:OLEObject Type="Embed" ProgID="ChemDraw.Document.6.0" ShapeID="_x0000_i1054" DrawAspect="Content" ObjectID="_1744176310" r:id="rId10"/>
        </w:object>
      </w:r>
    </w:p>
    <w:p w14:paraId="7D9DBBE8" w14:textId="77777777" w:rsidR="002527BD" w:rsidRDefault="002527BD"/>
    <w:p w14:paraId="2A72D97D" w14:textId="51087CD2" w:rsidR="002527BD" w:rsidRDefault="002527BD">
      <w:r>
        <w:object w:dxaOrig="8165" w:dyaOrig="1737" w14:anchorId="130E6130">
          <v:shape id="_x0000_i1068" type="#_x0000_t75" style="width:408.4pt;height:87pt" o:ole="">
            <v:imagedata r:id="rId11" o:title=""/>
          </v:shape>
          <o:OLEObject Type="Embed" ProgID="ChemDraw.Document.6.0" ShapeID="_x0000_i1068" DrawAspect="Content" ObjectID="_1744176311" r:id="rId12"/>
        </w:object>
      </w:r>
    </w:p>
    <w:bookmarkStart w:id="0" w:name="_Hlk133498638"/>
    <w:p w14:paraId="1C7F1890" w14:textId="6BFE2E62" w:rsidR="009B63BD" w:rsidRDefault="009B63BD">
      <w:r>
        <w:object w:dxaOrig="5291" w:dyaOrig="1543" w14:anchorId="52DE0FBF">
          <v:shape id="_x0000_i1127" type="#_x0000_t75" style="width:264.75pt;height:77.25pt" o:ole="">
            <v:imagedata r:id="rId13" o:title=""/>
          </v:shape>
          <o:OLEObject Type="Embed" ProgID="ChemDraw.Document.6.0" ShapeID="_x0000_i1127" DrawAspect="Content" ObjectID="_1744176312" r:id="rId14"/>
        </w:object>
      </w:r>
      <w:bookmarkEnd w:id="0"/>
    </w:p>
    <w:p w14:paraId="330E4D6F" w14:textId="77777777" w:rsidR="009B63BD" w:rsidRDefault="009B63BD"/>
    <w:p w14:paraId="4E4C0E32" w14:textId="1714D3BE" w:rsidR="009B63BD" w:rsidRDefault="009B63BD">
      <w:r>
        <w:object w:dxaOrig="3278" w:dyaOrig="2402" w14:anchorId="7CFF4DE0">
          <v:shape id="_x0000_i1138" type="#_x0000_t75" style="width:164.25pt;height:120.4pt" o:ole="">
            <v:imagedata r:id="rId15" o:title=""/>
          </v:shape>
          <o:OLEObject Type="Embed" ProgID="ChemDraw.Document.6.0" ShapeID="_x0000_i1138" DrawAspect="Content" ObjectID="_1744176313" r:id="rId16"/>
        </w:object>
      </w:r>
    </w:p>
    <w:p w14:paraId="06F18841" w14:textId="77777777" w:rsidR="002567C2" w:rsidRDefault="002567C2"/>
    <w:p w14:paraId="039BDDF2" w14:textId="451B80F6" w:rsidR="002567C2" w:rsidRDefault="002567C2">
      <w:r>
        <w:object w:dxaOrig="7188" w:dyaOrig="2815" w14:anchorId="5D21D374">
          <v:shape id="_x0000_i1154" type="#_x0000_t75" style="width:344.25pt;height:134.65pt" o:ole="">
            <v:imagedata r:id="rId17" o:title=""/>
          </v:shape>
          <o:OLEObject Type="Embed" ProgID="ChemDraw.Document.6.0" ShapeID="_x0000_i1154" DrawAspect="Content" ObjectID="_1744176314" r:id="rId18"/>
        </w:object>
      </w:r>
    </w:p>
    <w:p w14:paraId="562528A3" w14:textId="77777777" w:rsidR="002567C2" w:rsidRDefault="002567C2"/>
    <w:p w14:paraId="251C121F" w14:textId="77777777" w:rsidR="002567C2" w:rsidRDefault="002567C2"/>
    <w:p w14:paraId="6A90157B" w14:textId="1022E6C5" w:rsidR="002567C2" w:rsidRDefault="002567C2">
      <w:r>
        <w:object w:dxaOrig="7169" w:dyaOrig="2500" w14:anchorId="6415D2BE">
          <v:shape id="_x0000_i1176" type="#_x0000_t75" style="width:358.5pt;height:125.25pt" o:ole="">
            <v:imagedata r:id="rId19" o:title=""/>
          </v:shape>
          <o:OLEObject Type="Embed" ProgID="ChemDraw.Document.6.0" ShapeID="_x0000_i1176" DrawAspect="Content" ObjectID="_1744176315" r:id="rId20"/>
        </w:object>
      </w:r>
    </w:p>
    <w:p w14:paraId="5127584F" w14:textId="77777777" w:rsidR="002567C2" w:rsidRDefault="002567C2">
      <w:bookmarkStart w:id="1" w:name="_Hlk133498280"/>
      <w:r>
        <w:br w:type="page"/>
      </w:r>
    </w:p>
    <w:bookmarkEnd w:id="1"/>
    <w:p w14:paraId="406F4D95" w14:textId="77777777" w:rsidR="002567C2" w:rsidRDefault="002567C2" w:rsidP="002567C2">
      <w:r>
        <w:lastRenderedPageBreak/>
        <w:t>2. Draw the full arrow pushing mechanism for the following reactions (10 pts per Q, 30 total)</w:t>
      </w:r>
    </w:p>
    <w:p w14:paraId="090022DA" w14:textId="77777777" w:rsidR="002567C2" w:rsidRDefault="002567C2" w:rsidP="002567C2"/>
    <w:p w14:paraId="6545B0E0" w14:textId="722C5AE2" w:rsidR="002567C2" w:rsidRDefault="00973370" w:rsidP="002567C2">
      <w:r>
        <w:object w:dxaOrig="5812" w:dyaOrig="6437" w14:anchorId="5E1EA79E">
          <v:shape id="_x0000_i1192" type="#_x0000_t75" style="width:290.25pt;height:321.75pt" o:ole="">
            <v:imagedata r:id="rId21" o:title=""/>
          </v:shape>
          <o:OLEObject Type="Embed" ProgID="ChemDraw.Document.6.0" ShapeID="_x0000_i1192" DrawAspect="Content" ObjectID="_1744176316" r:id="rId22"/>
        </w:object>
      </w:r>
    </w:p>
    <w:p w14:paraId="14C3ADA0" w14:textId="78B200EC" w:rsidR="002567C2" w:rsidRDefault="000C42E9" w:rsidP="002567C2">
      <w:r>
        <w:object w:dxaOrig="10672" w:dyaOrig="5918" w14:anchorId="591133BC">
          <v:shape id="_x0000_i1212" type="#_x0000_t75" style="width:462.75pt;height:256.5pt" o:ole="">
            <v:imagedata r:id="rId23" o:title=""/>
          </v:shape>
          <o:OLEObject Type="Embed" ProgID="ChemDraw.Document.6.0" ShapeID="_x0000_i1212" DrawAspect="Content" ObjectID="_1744176317" r:id="rId24"/>
        </w:object>
      </w:r>
    </w:p>
    <w:p w14:paraId="69399F1F" w14:textId="23FE5410" w:rsidR="002567C2" w:rsidRDefault="000C42E9" w:rsidP="002567C2">
      <w:r>
        <w:object w:dxaOrig="8090" w:dyaOrig="6705" w14:anchorId="03FA9D40">
          <v:shape id="_x0000_i1224" type="#_x0000_t75" style="width:404.65pt;height:335.25pt" o:ole="">
            <v:imagedata r:id="rId25" o:title=""/>
          </v:shape>
          <o:OLEObject Type="Embed" ProgID="ChemDraw.Document.6.0" ShapeID="_x0000_i1224" DrawAspect="Content" ObjectID="_1744176318" r:id="rId26"/>
        </w:object>
      </w:r>
    </w:p>
    <w:p w14:paraId="20601940" w14:textId="4662B890" w:rsidR="00524273" w:rsidRDefault="00524273" w:rsidP="00524273">
      <w:r>
        <w:t xml:space="preserve">3) Propose an efficient synthesis for the following reactions. Indicate all reagents, solvents, and intermediates. (15 pts per Q, 30 total) </w:t>
      </w:r>
    </w:p>
    <w:p w14:paraId="46377377" w14:textId="789986E1" w:rsidR="00524273" w:rsidRDefault="000C42E9" w:rsidP="00524273">
      <w:r>
        <w:object w:dxaOrig="8100" w:dyaOrig="4843" w14:anchorId="34A7B1E3">
          <v:shape id="_x0000_i1237" type="#_x0000_t75" style="width:405pt;height:242.25pt" o:ole="">
            <v:imagedata r:id="rId27" o:title=""/>
          </v:shape>
          <o:OLEObject Type="Embed" ProgID="ChemDraw.Document.6.0" ShapeID="_x0000_i1237" DrawAspect="Content" ObjectID="_1744176319" r:id="rId28"/>
        </w:object>
      </w:r>
    </w:p>
    <w:p w14:paraId="6B27F32D" w14:textId="77777777" w:rsidR="000C42E9" w:rsidRDefault="000C42E9" w:rsidP="00524273"/>
    <w:p w14:paraId="4C6F2D98" w14:textId="25E74042" w:rsidR="000C42E9" w:rsidRDefault="005C6A28" w:rsidP="00524273">
      <w:r>
        <w:object w:dxaOrig="13159" w:dyaOrig="7836" w14:anchorId="45821D22">
          <v:shape id="_x0000_i1254" type="#_x0000_t75" style="width:473.65pt;height:281.65pt" o:ole="">
            <v:imagedata r:id="rId29" o:title=""/>
          </v:shape>
          <o:OLEObject Type="Embed" ProgID="ChemDraw.Document.6.0" ShapeID="_x0000_i1254" DrawAspect="Content" ObjectID="_1744176320" r:id="rId30"/>
        </w:object>
      </w:r>
    </w:p>
    <w:p w14:paraId="529EE443" w14:textId="77777777" w:rsidR="00524273" w:rsidRDefault="00524273"/>
    <w:sectPr w:rsidR="0052427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7403D0"/>
    <w:multiLevelType w:val="hybridMultilevel"/>
    <w:tmpl w:val="9DD6A4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994685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2B58"/>
    <w:rsid w:val="00052B58"/>
    <w:rsid w:val="000C42E9"/>
    <w:rsid w:val="002527BD"/>
    <w:rsid w:val="002567C2"/>
    <w:rsid w:val="002F3C41"/>
    <w:rsid w:val="004A51E7"/>
    <w:rsid w:val="00524273"/>
    <w:rsid w:val="005C6A28"/>
    <w:rsid w:val="00973370"/>
    <w:rsid w:val="009B63BD"/>
    <w:rsid w:val="00A65318"/>
    <w:rsid w:val="00A822D6"/>
    <w:rsid w:val="00B71C78"/>
    <w:rsid w:val="00E125DB"/>
    <w:rsid w:val="00F53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838CDF"/>
  <w15:docId w15:val="{B87E3D1C-0FA9-43DA-82F1-D6EBED8C2D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2B58"/>
    <w:rPr>
      <w:kern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52B5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4-28T13:36:00Z</dcterms:created>
  <dcterms:modified xsi:type="dcterms:W3CDTF">2023-04-28T13:36:00Z</dcterms:modified>
</cp:coreProperties>
</file>